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7"/>
  </p:notesMasterIdLst>
  <p:sldIdLst>
    <p:sldId id="256" r:id="rId5"/>
    <p:sldId id="258" r:id="rId6"/>
    <p:sldId id="284" r:id="rId7"/>
    <p:sldId id="285" r:id="rId8"/>
    <p:sldId id="286" r:id="rId9"/>
    <p:sldId id="287" r:id="rId10"/>
    <p:sldId id="297" r:id="rId11"/>
    <p:sldId id="270" r:id="rId12"/>
    <p:sldId id="298" r:id="rId13"/>
    <p:sldId id="288" r:id="rId14"/>
    <p:sldId id="271" r:id="rId15"/>
    <p:sldId id="290" r:id="rId16"/>
    <p:sldId id="291" r:id="rId17"/>
    <p:sldId id="292" r:id="rId18"/>
    <p:sldId id="293" r:id="rId19"/>
    <p:sldId id="294" r:id="rId20"/>
    <p:sldId id="295" r:id="rId21"/>
    <p:sldId id="278" r:id="rId22"/>
    <p:sldId id="296" r:id="rId23"/>
    <p:sldId id="280" r:id="rId24"/>
    <p:sldId id="279" r:id="rId25"/>
    <p:sldId id="263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5" d="100"/>
          <a:sy n="55" d="100"/>
        </p:scale>
        <p:origin x="620" y="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4670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6154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296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2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5.sv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11" Type="http://schemas.openxmlformats.org/officeDocument/2006/relationships/image" Target="../media/image29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.png"/><Relationship Id="rId9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slide" Target="slide12.xml"/><Relationship Id="rId7" Type="http://schemas.openxmlformats.org/officeDocument/2006/relationships/slide" Target="slide16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5" Type="http://schemas.openxmlformats.org/officeDocument/2006/relationships/slide" Target="slide14.xml"/><Relationship Id="rId4" Type="http://schemas.openxmlformats.org/officeDocument/2006/relationships/slide" Target="slide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gif"/><Relationship Id="rId2" Type="http://schemas.openxmlformats.org/officeDocument/2006/relationships/slide" Target="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9.jpe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4.png"/><Relationship Id="rId5" Type="http://schemas.openxmlformats.org/officeDocument/2006/relationships/image" Target="../media/image13.gif"/><Relationship Id="rId4" Type="http://schemas.openxmlformats.org/officeDocument/2006/relationships/image" Target="../media/image15.gif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4.png"/><Relationship Id="rId5" Type="http://schemas.openxmlformats.org/officeDocument/2006/relationships/image" Target="../media/image13.gif"/><Relationship Id="rId4" Type="http://schemas.openxmlformats.org/officeDocument/2006/relationships/image" Target="../media/image15.gif"/><Relationship Id="rId9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6.png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6" Type="http://schemas.openxmlformats.org/officeDocument/2006/relationships/image" Target="../media/image14.png"/><Relationship Id="rId5" Type="http://schemas.openxmlformats.org/officeDocument/2006/relationships/image" Target="../media/image13.gif"/><Relationship Id="rId4" Type="http://schemas.openxmlformats.org/officeDocument/2006/relationships/image" Target="../media/image15.gif"/><Relationship Id="rId9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5.svg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22.wmf"/><Relationship Id="rId5" Type="http://schemas.openxmlformats.org/officeDocument/2006/relationships/image" Target="../media/image3.sv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2.png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789666"/>
            <a:ext cx="11026470" cy="1294359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vi-VN" sz="5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. </a:t>
            </a:r>
            <a:r>
              <a:rPr lang="nl-NL" sz="5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§3</a:t>
            </a:r>
            <a:r>
              <a:rPr lang="nl-NL" sz="54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PHÉP CỘNG, PHÉP TRỪ CÁC SỐ TỰ </a:t>
            </a:r>
            <a:r>
              <a:rPr lang="nl-NL" sz="5400" b="1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IÊN (tiết 2)</a:t>
            </a:r>
            <a:endParaRPr lang="en-US" sz="54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689953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 1: Tính</a:t>
            </a:r>
            <a:endParaRPr lang="en-US" sz="32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889945" y="1291349"/>
            <a:ext cx="57977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 SGK trang 16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1850427"/>
            <a:ext cx="98027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 SGK trang 16</a:t>
            </a:r>
            <a:endParaRPr lang="en-US" sz="2800" b="1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2487501"/>
            <a:ext cx="980273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3 SGK trang </a:t>
            </a:r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6, 17: Hãy tính nhẩm</a:t>
            </a:r>
          </a:p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b) 1454 – 997                c) 561 – 195               d) 2572 – 994 </a:t>
            </a:r>
          </a:p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: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32836"/>
              </p:ext>
            </p:extLst>
          </p:nvPr>
        </p:nvGraphicFramePr>
        <p:xfrm>
          <a:off x="18096" y="3904550"/>
          <a:ext cx="4231053" cy="178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8" imgW="2209800" imgH="685800" progId="Equation.DSMT4">
                  <p:embed/>
                </p:oleObj>
              </mc:Choice>
              <mc:Fallback>
                <p:oleObj name="Equation" r:id="rId8" imgW="220980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6" y="3904550"/>
                        <a:ext cx="4231053" cy="1783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69209"/>
              </p:ext>
            </p:extLst>
          </p:nvPr>
        </p:nvGraphicFramePr>
        <p:xfrm>
          <a:off x="4191270" y="3872495"/>
          <a:ext cx="3986696" cy="178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0" imgW="2044700" imgH="685800" progId="Equation.DSMT4">
                  <p:embed/>
                </p:oleObj>
              </mc:Choice>
              <mc:Fallback>
                <p:oleObj name="Equation" r:id="rId10" imgW="20447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270" y="3872495"/>
                        <a:ext cx="3986696" cy="1783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8023416" y="3872490"/>
            <a:ext cx="436579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Arial" pitchFamily="34" charset="0"/>
                <a:cs typeface="Arial" pitchFamily="34" charset="0"/>
              </a:rPr>
              <a:t>d) 2572 – 994 </a:t>
            </a:r>
          </a:p>
          <a:p>
            <a:r>
              <a:rPr lang="en-US" sz="2800">
                <a:latin typeface="Arial" pitchFamily="34" charset="0"/>
                <a:cs typeface="Arial" pitchFamily="34" charset="0"/>
              </a:rPr>
              <a:t>   = (2572 + 6) – (994 + 6)</a:t>
            </a:r>
          </a:p>
          <a:p>
            <a:r>
              <a:rPr lang="en-US" sz="2800">
                <a:latin typeface="Arial" pitchFamily="34" charset="0"/>
                <a:cs typeface="Arial" pitchFamily="34" charset="0"/>
              </a:rPr>
              <a:t>   = 2578 – 1000 </a:t>
            </a:r>
          </a:p>
          <a:p>
            <a:r>
              <a:rPr lang="en-US" sz="2800">
                <a:latin typeface="Arial" pitchFamily="34" charset="0"/>
                <a:cs typeface="Arial" pitchFamily="34" charset="0"/>
              </a:rPr>
              <a:t>   = 1578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4177555" y="3872496"/>
            <a:ext cx="35859" cy="2331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8095132" y="3872490"/>
            <a:ext cx="35859" cy="23310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5408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36915" y="902343"/>
            <a:ext cx="117144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o bảng giờ tàu HP1 Hà Nội – Hải Phòng tháng 10 năm 2020 như sau: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4001806"/>
              </p:ext>
            </p:extLst>
          </p:nvPr>
        </p:nvGraphicFramePr>
        <p:xfrm>
          <a:off x="161349" y="1498063"/>
          <a:ext cx="11797553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64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a đ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à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Nộ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a Lâm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Cẩm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Già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Dươ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Phú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Thá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Thượng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Lý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Phò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Quãng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ường (km)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57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7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9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102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ến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54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1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 46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13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16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56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2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 4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1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69334" y="349488"/>
            <a:ext cx="6981655" cy="615553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r>
              <a:rPr lang="en-US" sz="3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ƠI : THỬ TÀI </a:t>
            </a:r>
            <a:r>
              <a:rPr lang="en-US" sz="340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 </a:t>
            </a:r>
            <a:r>
              <a:rPr lang="en-US" sz="3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</a:p>
        </p:txBody>
      </p:sp>
      <p:sp>
        <p:nvSpPr>
          <p:cNvPr id="12" name="Cloud 11">
            <a:hlinkClick r:id="rId3" action="ppaction://hlinksldjump"/>
          </p:cNvPr>
          <p:cNvSpPr/>
          <p:nvPr/>
        </p:nvSpPr>
        <p:spPr>
          <a:xfrm>
            <a:off x="1075769" y="5396673"/>
            <a:ext cx="1290917" cy="8247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endParaRPr lang="en-US" sz="28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Cloud 12">
            <a:hlinkClick r:id="rId4" action="ppaction://hlinksldjump"/>
          </p:cNvPr>
          <p:cNvSpPr/>
          <p:nvPr/>
        </p:nvSpPr>
        <p:spPr>
          <a:xfrm>
            <a:off x="2777143" y="5396673"/>
            <a:ext cx="1290917" cy="8247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2</a:t>
            </a:r>
            <a:endParaRPr lang="en-US" sz="28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loud 13">
            <a:hlinkClick r:id="rId5" action="ppaction://hlinksldjump"/>
          </p:cNvPr>
          <p:cNvSpPr/>
          <p:nvPr/>
        </p:nvSpPr>
        <p:spPr>
          <a:xfrm>
            <a:off x="4426648" y="5396671"/>
            <a:ext cx="1290917" cy="8247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</a:t>
            </a:r>
            <a:endParaRPr lang="en-US" sz="28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Cloud 14">
            <a:hlinkClick r:id="rId6" action="ppaction://hlinksldjump"/>
          </p:cNvPr>
          <p:cNvSpPr/>
          <p:nvPr/>
        </p:nvSpPr>
        <p:spPr>
          <a:xfrm>
            <a:off x="6266335" y="5396673"/>
            <a:ext cx="1290917" cy="824753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4</a:t>
            </a:r>
          </a:p>
        </p:txBody>
      </p:sp>
      <p:pic>
        <p:nvPicPr>
          <p:cNvPr id="16" name="Picture 15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401" y="5701556"/>
            <a:ext cx="952500" cy="103822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07680" y="373585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ế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repeatCount="4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3" presetClass="emph" presetSubtype="0" repeatCount="5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 animBg="1"/>
      <p:bldP spid="13" grpId="0" animBg="1"/>
      <p:bldP spid="14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161374" y="5256949"/>
            <a:ext cx="10165973" cy="1537447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Hãy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quãng đường từ ga Gia Lâm đến ga Hải Dương, từ ga Hải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ga Hải Phòng.</a:t>
            </a:r>
            <a:endParaRPr lang="en-US" alt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401" y="5791201"/>
            <a:ext cx="952500" cy="1038225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1946555"/>
              </p:ext>
            </p:extLst>
          </p:nvPr>
        </p:nvGraphicFramePr>
        <p:xfrm>
          <a:off x="161349" y="1193270"/>
          <a:ext cx="11797553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64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a đ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à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Nộ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a Lâm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Cẩm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Già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Dươ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Phú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Thá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Thượng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Lý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Phò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Quãng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ường (km)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57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7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9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102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ến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54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1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 46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13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16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56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2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 4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1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34725" y="89645"/>
            <a:ext cx="12192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àu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âm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ải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57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– 5 = 52 (km)</a:t>
            </a:r>
            <a:endParaRPr lang="en-US" sz="2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0" y="561296"/>
            <a:ext cx="12192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Quãng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ờng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àu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ải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ến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ải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òng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02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–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57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=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45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(km)</a:t>
            </a:r>
            <a:endParaRPr lang="en-US" sz="2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7125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401" y="5791201"/>
            <a:ext cx="952500" cy="103822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61374" y="5256949"/>
            <a:ext cx="10165973" cy="1537447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Hãy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tàu đi từ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 Nội đến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 Hải Dương, từ ga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 Nội đến ga Hải Phòng.</a:t>
            </a:r>
            <a:endParaRPr lang="en-US" alt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752786"/>
              </p:ext>
            </p:extLst>
          </p:nvPr>
        </p:nvGraphicFramePr>
        <p:xfrm>
          <a:off x="452331" y="2233167"/>
          <a:ext cx="10879056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14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83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988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98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988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5988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3598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5988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53607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a đ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Hà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Nộ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ia Lâm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Cẩm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Giàng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Dương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Phú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Thá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Thượng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Lý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Phòng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88543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Quãng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đường (km)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57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78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98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102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8670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đến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54</a:t>
                      </a:r>
                      <a:endParaRPr lang="en-US" sz="24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 1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  46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13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8670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đ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16</a:t>
                      </a:r>
                      <a:endParaRPr lang="en-US" sz="24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56</a:t>
                      </a:r>
                      <a:endParaRPr lang="en-US" sz="24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2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  48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1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1631593" y="166976"/>
            <a:ext cx="772756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 gian tàu đi từ ga </a:t>
            </a:r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N đến </a:t>
            </a:r>
            <a:r>
              <a:rPr lang="en-US" sz="28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 </a:t>
            </a:r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D là: </a:t>
            </a:r>
          </a:p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7 </a:t>
            </a:r>
            <a:r>
              <a:rPr lang="en-US" sz="28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ờ 15 phút – 6 giờ 00 phút = 1 giờ 15 phút</a:t>
            </a:r>
          </a:p>
          <a:p>
            <a:r>
              <a:rPr lang="en-US" sz="28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 gian tàu đi từ ga </a:t>
            </a:r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N đến </a:t>
            </a:r>
            <a:r>
              <a:rPr lang="en-US" sz="28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 </a:t>
            </a:r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P là:</a:t>
            </a:r>
          </a:p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8 </a:t>
            </a:r>
            <a:r>
              <a:rPr lang="en-US" sz="280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ờ 25 phút – 6 giờ 00 phút = 2 giờ 25 phút</a:t>
            </a:r>
          </a:p>
        </p:txBody>
      </p:sp>
    </p:spTree>
    <p:extLst>
      <p:ext uri="{BB962C8B-B14F-4D97-AF65-F5344CB8AC3E}">
        <p14:creationId xmlns:p14="http://schemas.microsoft.com/office/powerpoint/2010/main" val="416919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401" y="5791201"/>
            <a:ext cx="952500" cy="1038225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304807" y="4878773"/>
            <a:ext cx="9825308" cy="1053364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àu dừng bao lâu ở ga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ải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ơng? Ở ga Phú Thái</a:t>
            </a:r>
            <a:endParaRPr lang="en-US" alt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7005846"/>
              </p:ext>
            </p:extLst>
          </p:nvPr>
        </p:nvGraphicFramePr>
        <p:xfrm>
          <a:off x="161349" y="1193270"/>
          <a:ext cx="11797553" cy="35401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647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7469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123044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a đ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à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Nộ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a Lâm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Cẩm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Già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Dươ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Phú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Thá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Thượng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Lý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Phòng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76810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Quãng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ường (km)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57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7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9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102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ến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54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1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 46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13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0128"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đi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16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56</a:t>
                      </a:r>
                      <a:endParaRPr lang="en-US" sz="28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</a:t>
                      </a:r>
                      <a:r>
                        <a:rPr lang="en-US" sz="2800" baseline="0" smtClean="0">
                          <a:latin typeface="Arial" pitchFamily="34" charset="0"/>
                          <a:cs typeface="Arial" pitchFamily="34" charset="0"/>
                        </a:rPr>
                        <a:t> 20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7:  48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1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8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256963" y="93770"/>
            <a:ext cx="11606323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àu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ở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ải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ương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7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20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– 7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5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5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an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àu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dừng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ở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a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ái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 7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48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– 7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ờ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46 </a:t>
            </a:r>
            <a:r>
              <a:rPr lang="en-US" sz="26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= </a:t>
            </a:r>
            <a:r>
              <a:rPr lang="en-US" sz="2600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 </a:t>
            </a:r>
            <a:r>
              <a:rPr lang="en-US" sz="2600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út</a:t>
            </a:r>
            <a:r>
              <a:rPr lang="en-US" sz="26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6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1002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74401" y="5791201"/>
            <a:ext cx="952500" cy="1038225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61374" y="5629840"/>
            <a:ext cx="10165973" cy="1218343"/>
          </a:xfrm>
          <a:prstGeom prst="roundRect">
            <a:avLst/>
          </a:prstGeom>
          <a:solidFill>
            <a:schemeClr val="bg1">
              <a:lumMod val="95000"/>
              <a:alpha val="62000"/>
            </a:schemeClr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ính thời gian tàu thực chạy trên quãng đường từ </a:t>
            </a:r>
            <a:r>
              <a:rPr lang="en-US" altLang="en-US" sz="3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 Gia Lâm </a:t>
            </a:r>
            <a:r>
              <a:rPr lang="en-US" altLang="en-US" sz="3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ga Hải Phòng.</a:t>
            </a:r>
            <a:endParaRPr lang="en-US" alt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3812582"/>
              </p:ext>
            </p:extLst>
          </p:nvPr>
        </p:nvGraphicFramePr>
        <p:xfrm>
          <a:off x="215161" y="2572302"/>
          <a:ext cx="11389304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8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644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36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23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236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23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3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423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90770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a đ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Hà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Nộ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ia Lâm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Cẩm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Giàng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Dương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Phú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Thá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Thượng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Lý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Hải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Phòng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858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Quãng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đường (km)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4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57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78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98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102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9924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đến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 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54</a:t>
                      </a:r>
                      <a:endParaRPr lang="en-US" sz="24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 1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  46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13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9924"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Giờ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đi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0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400" baseline="0" dirty="0" smtClean="0">
                          <a:latin typeface="Arial" pitchFamily="34" charset="0"/>
                          <a:cs typeface="Arial" pitchFamily="34" charset="0"/>
                        </a:rPr>
                        <a:t> 16</a:t>
                      </a:r>
                      <a:endParaRPr lang="en-US" sz="24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6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56</a:t>
                      </a:r>
                      <a:endParaRPr lang="en-US" sz="240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</a:t>
                      </a:r>
                      <a:r>
                        <a:rPr lang="en-US" sz="2400" baseline="0" smtClean="0">
                          <a:latin typeface="Arial" pitchFamily="34" charset="0"/>
                          <a:cs typeface="Arial" pitchFamily="34" charset="0"/>
                        </a:rPr>
                        <a:t> 20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7:  48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smtClean="0">
                          <a:latin typeface="Arial" pitchFamily="34" charset="0"/>
                          <a:cs typeface="Arial" pitchFamily="34" charset="0"/>
                        </a:rPr>
                        <a:t>08: 15</a:t>
                      </a:r>
                      <a:endParaRPr lang="en-US" sz="24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08: 25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66166" y="197219"/>
            <a:ext cx="11349318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 gian tàu đi từ ga Gia Lâm đến ga Hải Phòng là:</a:t>
            </a:r>
          </a:p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8 giờ 25 phút – 6 giờ 16 phút = 2 giờ 9 phút</a:t>
            </a:r>
          </a:p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ời gian tàu dừng ở các ga là: 2 + 5+ 2 + 2 = 11 (phút)</a:t>
            </a:r>
          </a:p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ậy thời gian tàu thực chạy trên quãng đường từ ga Gia Lâm đến ga Hải Phòng là: 2 giờ 9 phút – 11 phút = 1 giờ 58 phút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032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385160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oán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ực</a:t>
            </a:r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ế</a:t>
            </a:r>
            <a:endParaRPr lang="en-US" sz="3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95495" y="1027846"/>
            <a:ext cx="36461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4 </a:t>
            </a:r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GK trang 17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504463" y="1538826"/>
            <a:ext cx="11095866" cy="440120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GK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7</a:t>
            </a:r>
          </a:p>
          <a:p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ỏe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ạnh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ấ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450 ml qua da (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ồ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ô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), 550 ml qua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í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ở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150 ml qua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350 ml qua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ao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1500 ml qua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ấ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Qua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ăn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uố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ấp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ụ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000 ml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uố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n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ất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8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Oval Callout 3"/>
          <p:cNvSpPr/>
          <p:nvPr/>
        </p:nvSpPr>
        <p:spPr>
          <a:xfrm>
            <a:off x="8014447" y="677547"/>
            <a:ext cx="2689412" cy="1132166"/>
          </a:xfrm>
          <a:prstGeom prst="wedgeEllipseCallout">
            <a:avLst>
              <a:gd name="adj1" fmla="val -25500"/>
              <a:gd name="adj2" fmla="val 7358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Arial" pitchFamily="34" charset="0"/>
                <a:cs typeface="Arial" pitchFamily="34" charset="0"/>
              </a:rPr>
              <a:t>Hoạt động nhóm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0707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’S UP!</a:t>
              </a: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DC1153-2F43-486F-96A6-AB4ADCB780F8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662555" y="249911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4" name="Freeform 40"/>
          <p:cNvSpPr>
            <a:spLocks noEditPoints="1"/>
          </p:cNvSpPr>
          <p:nvPr/>
        </p:nvSpPr>
        <p:spPr bwMode="auto">
          <a:xfrm>
            <a:off x="3244850" y="2851541"/>
            <a:ext cx="20638" cy="122238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AFBB084-0936-4099-AE98-E909E5283190}"/>
              </a:ext>
            </a:extLst>
          </p:cNvPr>
          <p:cNvGrpSpPr/>
          <p:nvPr/>
        </p:nvGrpSpPr>
        <p:grpSpPr>
          <a:xfrm>
            <a:off x="3951475" y="3437374"/>
            <a:ext cx="585788" cy="700042"/>
            <a:chOff x="3951475" y="3437374"/>
            <a:chExt cx="585788" cy="700042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51475" y="343737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4010212" y="349293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4014975" y="353738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70550" y="362311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93410" y="3540562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Freeform 52"/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904C281-CCA8-4FD4-A293-FE67ED6D76E0}"/>
              </a:ext>
            </a:extLst>
          </p:cNvPr>
          <p:cNvGrpSpPr/>
          <p:nvPr/>
        </p:nvGrpSpPr>
        <p:grpSpPr>
          <a:xfrm>
            <a:off x="3281363" y="5157861"/>
            <a:ext cx="629286" cy="577850"/>
            <a:chOff x="3281363" y="5157861"/>
            <a:chExt cx="629286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2799" y="5157861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89949" y="5215011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1537" y="5248349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1874" y="5343599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57907" y="5254699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4" name="Freeform 70"/>
          <p:cNvSpPr>
            <a:spLocks noEditPoints="1"/>
          </p:cNvSpPr>
          <p:nvPr/>
        </p:nvSpPr>
        <p:spPr bwMode="auto">
          <a:xfrm>
            <a:off x="1763713" y="2859478"/>
            <a:ext cx="1588" cy="55563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6" name="Freeform 82"/>
          <p:cNvSpPr>
            <a:spLocks noEditPoints="1"/>
          </p:cNvSpPr>
          <p:nvPr/>
        </p:nvSpPr>
        <p:spPr bwMode="auto">
          <a:xfrm>
            <a:off x="1217613" y="4827978"/>
            <a:ext cx="17463" cy="123825"/>
          </a:xfrm>
          <a:custGeom>
            <a:avLst/>
            <a:gdLst>
              <a:gd name="T0" fmla="*/ 7 w 7"/>
              <a:gd name="T1" fmla="*/ 51 h 51"/>
              <a:gd name="T2" fmla="*/ 7 w 7"/>
              <a:gd name="T3" fmla="*/ 50 h 51"/>
              <a:gd name="T4" fmla="*/ 7 w 7"/>
              <a:gd name="T5" fmla="*/ 50 h 51"/>
              <a:gd name="T6" fmla="*/ 7 w 7"/>
              <a:gd name="T7" fmla="*/ 50 h 51"/>
              <a:gd name="T8" fmla="*/ 7 w 7"/>
              <a:gd name="T9" fmla="*/ 49 h 51"/>
              <a:gd name="T10" fmla="*/ 0 w 7"/>
              <a:gd name="T11" fmla="*/ 16 h 51"/>
              <a:gd name="T12" fmla="*/ 0 w 7"/>
              <a:gd name="T13" fmla="*/ 16 h 51"/>
              <a:gd name="T14" fmla="*/ 0 w 7"/>
              <a:gd name="T15" fmla="*/ 16 h 51"/>
              <a:gd name="T16" fmla="*/ 0 w 7"/>
              <a:gd name="T17" fmla="*/ 16 h 51"/>
              <a:gd name="T18" fmla="*/ 0 w 7"/>
              <a:gd name="T19" fmla="*/ 15 h 51"/>
              <a:gd name="T20" fmla="*/ 0 w 7"/>
              <a:gd name="T21" fmla="*/ 15 h 51"/>
              <a:gd name="T22" fmla="*/ 0 w 7"/>
              <a:gd name="T23" fmla="*/ 15 h 51"/>
              <a:gd name="T24" fmla="*/ 0 w 7"/>
              <a:gd name="T25" fmla="*/ 14 h 51"/>
              <a:gd name="T26" fmla="*/ 0 w 7"/>
              <a:gd name="T27" fmla="*/ 14 h 51"/>
              <a:gd name="T28" fmla="*/ 0 w 7"/>
              <a:gd name="T29" fmla="*/ 14 h 51"/>
              <a:gd name="T30" fmla="*/ 0 w 7"/>
              <a:gd name="T31" fmla="*/ 14 h 51"/>
              <a:gd name="T32" fmla="*/ 0 w 7"/>
              <a:gd name="T33" fmla="*/ 13 h 51"/>
              <a:gd name="T34" fmla="*/ 0 w 7"/>
              <a:gd name="T35" fmla="*/ 13 h 51"/>
              <a:gd name="T36" fmla="*/ 0 w 7"/>
              <a:gd name="T37" fmla="*/ 13 h 51"/>
              <a:gd name="T38" fmla="*/ 0 w 7"/>
              <a:gd name="T39" fmla="*/ 12 h 51"/>
              <a:gd name="T40" fmla="*/ 0 w 7"/>
              <a:gd name="T41" fmla="*/ 12 h 51"/>
              <a:gd name="T42" fmla="*/ 0 w 7"/>
              <a:gd name="T43" fmla="*/ 12 h 51"/>
              <a:gd name="T44" fmla="*/ 0 w 7"/>
              <a:gd name="T45" fmla="*/ 12 h 51"/>
              <a:gd name="T46" fmla="*/ 0 w 7"/>
              <a:gd name="T47" fmla="*/ 11 h 51"/>
              <a:gd name="T48" fmla="*/ 0 w 7"/>
              <a:gd name="T49" fmla="*/ 11 h 51"/>
              <a:gd name="T50" fmla="*/ 0 w 7"/>
              <a:gd name="T51" fmla="*/ 11 h 51"/>
              <a:gd name="T52" fmla="*/ 0 w 7"/>
              <a:gd name="T53" fmla="*/ 10 h 51"/>
              <a:gd name="T54" fmla="*/ 0 w 7"/>
              <a:gd name="T55" fmla="*/ 10 h 51"/>
              <a:gd name="T56" fmla="*/ 0 w 7"/>
              <a:gd name="T57" fmla="*/ 10 h 51"/>
              <a:gd name="T58" fmla="*/ 0 w 7"/>
              <a:gd name="T59" fmla="*/ 9 h 51"/>
              <a:gd name="T60" fmla="*/ 0 w 7"/>
              <a:gd name="T61" fmla="*/ 9 h 51"/>
              <a:gd name="T62" fmla="*/ 0 w 7"/>
              <a:gd name="T63" fmla="*/ 9 h 51"/>
              <a:gd name="T64" fmla="*/ 0 w 7"/>
              <a:gd name="T65" fmla="*/ 9 h 51"/>
              <a:gd name="T66" fmla="*/ 0 w 7"/>
              <a:gd name="T67" fmla="*/ 8 h 51"/>
              <a:gd name="T68" fmla="*/ 0 w 7"/>
              <a:gd name="T69" fmla="*/ 8 h 51"/>
              <a:gd name="T70" fmla="*/ 0 w 7"/>
              <a:gd name="T71" fmla="*/ 8 h 51"/>
              <a:gd name="T72" fmla="*/ 0 w 7"/>
              <a:gd name="T73" fmla="*/ 7 h 51"/>
              <a:gd name="T74" fmla="*/ 0 w 7"/>
              <a:gd name="T75" fmla="*/ 7 h 51"/>
              <a:gd name="T76" fmla="*/ 0 w 7"/>
              <a:gd name="T77" fmla="*/ 7 h 51"/>
              <a:gd name="T78" fmla="*/ 0 w 7"/>
              <a:gd name="T79" fmla="*/ 6 h 51"/>
              <a:gd name="T80" fmla="*/ 0 w 7"/>
              <a:gd name="T81" fmla="*/ 6 h 51"/>
              <a:gd name="T82" fmla="*/ 0 w 7"/>
              <a:gd name="T83" fmla="*/ 6 h 51"/>
              <a:gd name="T84" fmla="*/ 0 w 7"/>
              <a:gd name="T85" fmla="*/ 6 h 51"/>
              <a:gd name="T86" fmla="*/ 0 w 7"/>
              <a:gd name="T87" fmla="*/ 5 h 51"/>
              <a:gd name="T88" fmla="*/ 1 w 7"/>
              <a:gd name="T89" fmla="*/ 5 h 51"/>
              <a:gd name="T90" fmla="*/ 1 w 7"/>
              <a:gd name="T91" fmla="*/ 5 h 51"/>
              <a:gd name="T92" fmla="*/ 1 w 7"/>
              <a:gd name="T93" fmla="*/ 4 h 51"/>
              <a:gd name="T94" fmla="*/ 1 w 7"/>
              <a:gd name="T95" fmla="*/ 4 h 51"/>
              <a:gd name="T96" fmla="*/ 1 w 7"/>
              <a:gd name="T97" fmla="*/ 3 h 51"/>
              <a:gd name="T98" fmla="*/ 1 w 7"/>
              <a:gd name="T99" fmla="*/ 3 h 51"/>
              <a:gd name="T100" fmla="*/ 1 w 7"/>
              <a:gd name="T101" fmla="*/ 3 h 51"/>
              <a:gd name="T102" fmla="*/ 1 w 7"/>
              <a:gd name="T103" fmla="*/ 3 h 51"/>
              <a:gd name="T104" fmla="*/ 1 w 7"/>
              <a:gd name="T105" fmla="*/ 2 h 51"/>
              <a:gd name="T106" fmla="*/ 1 w 7"/>
              <a:gd name="T107" fmla="*/ 1 h 51"/>
              <a:gd name="T108" fmla="*/ 1 w 7"/>
              <a:gd name="T109" fmla="*/ 1 h 51"/>
              <a:gd name="T110" fmla="*/ 1 w 7"/>
              <a:gd name="T111" fmla="*/ 1 h 51"/>
              <a:gd name="T112" fmla="*/ 1 w 7"/>
              <a:gd name="T113" fmla="*/ 0 h 51"/>
              <a:gd name="T114" fmla="*/ 1 w 7"/>
              <a:gd name="T115" fmla="*/ 0 h 51"/>
              <a:gd name="T116" fmla="*/ 1 w 7"/>
              <a:gd name="T11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7" h="51">
                <a:moveTo>
                  <a:pt x="7" y="51"/>
                </a:moveTo>
                <a:cubicBezTo>
                  <a:pt x="7" y="51"/>
                  <a:pt x="7" y="51"/>
                  <a:pt x="7" y="51"/>
                </a:cubicBezTo>
                <a:cubicBezTo>
                  <a:pt x="7" y="51"/>
                  <a:pt x="7" y="51"/>
                  <a:pt x="7" y="51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49"/>
                </a:moveTo>
                <a:cubicBezTo>
                  <a:pt x="7" y="49"/>
                  <a:pt x="7" y="50"/>
                  <a:pt x="7" y="50"/>
                </a:cubicBezTo>
                <a:cubicBezTo>
                  <a:pt x="7" y="50"/>
                  <a:pt x="7" y="49"/>
                  <a:pt x="7" y="49"/>
                </a:cubicBezTo>
                <a:moveTo>
                  <a:pt x="0" y="16"/>
                </a:moveTo>
                <a:cubicBezTo>
                  <a:pt x="0" y="28"/>
                  <a:pt x="2" y="39"/>
                  <a:pt x="6" y="49"/>
                </a:cubicBezTo>
                <a:cubicBezTo>
                  <a:pt x="2" y="39"/>
                  <a:pt x="0" y="28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1"/>
                  <a:pt x="0" y="11"/>
                  <a:pt x="0" y="12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2"/>
                </a:moveTo>
                <a:cubicBezTo>
                  <a:pt x="1" y="2"/>
                  <a:pt x="1" y="2"/>
                  <a:pt x="1" y="2"/>
                </a:cubicBezTo>
                <a:cubicBezTo>
                  <a:pt x="1" y="2"/>
                  <a:pt x="1" y="2"/>
                  <a:pt x="1" y="2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4" name="Freeform 90"/>
          <p:cNvSpPr>
            <a:spLocks noEditPoints="1"/>
          </p:cNvSpPr>
          <p:nvPr/>
        </p:nvSpPr>
        <p:spPr bwMode="auto">
          <a:xfrm>
            <a:off x="2555875" y="5548703"/>
            <a:ext cx="9525" cy="127000"/>
          </a:xfrm>
          <a:custGeom>
            <a:avLst/>
            <a:gdLst>
              <a:gd name="T0" fmla="*/ 3 w 4"/>
              <a:gd name="T1" fmla="*/ 52 h 52"/>
              <a:gd name="T2" fmla="*/ 3 w 4"/>
              <a:gd name="T3" fmla="*/ 52 h 52"/>
              <a:gd name="T4" fmla="*/ 3 w 4"/>
              <a:gd name="T5" fmla="*/ 52 h 52"/>
              <a:gd name="T6" fmla="*/ 3 w 4"/>
              <a:gd name="T7" fmla="*/ 51 h 52"/>
              <a:gd name="T8" fmla="*/ 2 w 4"/>
              <a:gd name="T9" fmla="*/ 51 h 52"/>
              <a:gd name="T10" fmla="*/ 2 w 4"/>
              <a:gd name="T11" fmla="*/ 51 h 52"/>
              <a:gd name="T12" fmla="*/ 2 w 4"/>
              <a:gd name="T13" fmla="*/ 51 h 52"/>
              <a:gd name="T14" fmla="*/ 2 w 4"/>
              <a:gd name="T15" fmla="*/ 50 h 52"/>
              <a:gd name="T16" fmla="*/ 2 w 4"/>
              <a:gd name="T17" fmla="*/ 50 h 52"/>
              <a:gd name="T18" fmla="*/ 2 w 4"/>
              <a:gd name="T19" fmla="*/ 50 h 52"/>
              <a:gd name="T20" fmla="*/ 2 w 4"/>
              <a:gd name="T21" fmla="*/ 49 h 52"/>
              <a:gd name="T22" fmla="*/ 2 w 4"/>
              <a:gd name="T23" fmla="*/ 49 h 52"/>
              <a:gd name="T24" fmla="*/ 2 w 4"/>
              <a:gd name="T25" fmla="*/ 49 h 52"/>
              <a:gd name="T26" fmla="*/ 2 w 4"/>
              <a:gd name="T27" fmla="*/ 49 h 52"/>
              <a:gd name="T28" fmla="*/ 2 w 4"/>
              <a:gd name="T29" fmla="*/ 49 h 52"/>
              <a:gd name="T30" fmla="*/ 2 w 4"/>
              <a:gd name="T31" fmla="*/ 49 h 52"/>
              <a:gd name="T32" fmla="*/ 2 w 4"/>
              <a:gd name="T33" fmla="*/ 48 h 52"/>
              <a:gd name="T34" fmla="*/ 2 w 4"/>
              <a:gd name="T35" fmla="*/ 48 h 52"/>
              <a:gd name="T36" fmla="*/ 2 w 4"/>
              <a:gd name="T37" fmla="*/ 48 h 52"/>
              <a:gd name="T38" fmla="*/ 0 w 4"/>
              <a:gd name="T39" fmla="*/ 35 h 52"/>
              <a:gd name="T40" fmla="*/ 0 w 4"/>
              <a:gd name="T41" fmla="*/ 35 h 52"/>
              <a:gd name="T42" fmla="*/ 0 w 4"/>
              <a:gd name="T43" fmla="*/ 35 h 52"/>
              <a:gd name="T44" fmla="*/ 0 w 4"/>
              <a:gd name="T45" fmla="*/ 33 h 52"/>
              <a:gd name="T46" fmla="*/ 0 w 4"/>
              <a:gd name="T47" fmla="*/ 33 h 52"/>
              <a:gd name="T48" fmla="*/ 0 w 4"/>
              <a:gd name="T49" fmla="*/ 33 h 52"/>
              <a:gd name="T50" fmla="*/ 0 w 4"/>
              <a:gd name="T51" fmla="*/ 32 h 52"/>
              <a:gd name="T52" fmla="*/ 0 w 4"/>
              <a:gd name="T53" fmla="*/ 32 h 52"/>
              <a:gd name="T54" fmla="*/ 0 w 4"/>
              <a:gd name="T55" fmla="*/ 32 h 52"/>
              <a:gd name="T56" fmla="*/ 0 w 4"/>
              <a:gd name="T57" fmla="*/ 32 h 52"/>
              <a:gd name="T58" fmla="*/ 0 w 4"/>
              <a:gd name="T59" fmla="*/ 32 h 52"/>
              <a:gd name="T60" fmla="*/ 0 w 4"/>
              <a:gd name="T61" fmla="*/ 32 h 52"/>
              <a:gd name="T62" fmla="*/ 0 w 4"/>
              <a:gd name="T63" fmla="*/ 31 h 52"/>
              <a:gd name="T64" fmla="*/ 0 w 4"/>
              <a:gd name="T65" fmla="*/ 31 h 52"/>
              <a:gd name="T66" fmla="*/ 0 w 4"/>
              <a:gd name="T67" fmla="*/ 30 h 52"/>
              <a:gd name="T68" fmla="*/ 0 w 4"/>
              <a:gd name="T69" fmla="*/ 30 h 52"/>
              <a:gd name="T70" fmla="*/ 0 w 4"/>
              <a:gd name="T71" fmla="*/ 30 h 52"/>
              <a:gd name="T72" fmla="*/ 0 w 4"/>
              <a:gd name="T73" fmla="*/ 30 h 52"/>
              <a:gd name="T74" fmla="*/ 0 w 4"/>
              <a:gd name="T75" fmla="*/ 29 h 52"/>
              <a:gd name="T76" fmla="*/ 0 w 4"/>
              <a:gd name="T77" fmla="*/ 29 h 52"/>
              <a:gd name="T78" fmla="*/ 0 w 4"/>
              <a:gd name="T79" fmla="*/ 29 h 52"/>
              <a:gd name="T80" fmla="*/ 0 w 4"/>
              <a:gd name="T81" fmla="*/ 29 h 52"/>
              <a:gd name="T82" fmla="*/ 0 w 4"/>
              <a:gd name="T83" fmla="*/ 29 h 52"/>
              <a:gd name="T84" fmla="*/ 0 w 4"/>
              <a:gd name="T85" fmla="*/ 29 h 52"/>
              <a:gd name="T86" fmla="*/ 0 w 4"/>
              <a:gd name="T87" fmla="*/ 28 h 52"/>
              <a:gd name="T88" fmla="*/ 0 w 4"/>
              <a:gd name="T89" fmla="*/ 28 h 52"/>
              <a:gd name="T90" fmla="*/ 4 w 4"/>
              <a:gd name="T91" fmla="*/ 1 h 52"/>
              <a:gd name="T92" fmla="*/ 4 w 4"/>
              <a:gd name="T93" fmla="*/ 1 h 52"/>
              <a:gd name="T94" fmla="*/ 4 w 4"/>
              <a:gd name="T95" fmla="*/ 1 h 52"/>
              <a:gd name="T96" fmla="*/ 4 w 4"/>
              <a:gd name="T97" fmla="*/ 1 h 52"/>
              <a:gd name="T98" fmla="*/ 4 w 4"/>
              <a:gd name="T99" fmla="*/ 1 h 52"/>
              <a:gd name="T100" fmla="*/ 4 w 4"/>
              <a:gd name="T101" fmla="*/ 1 h 52"/>
              <a:gd name="T102" fmla="*/ 4 w 4"/>
              <a:gd name="T103" fmla="*/ 0 h 52"/>
              <a:gd name="T104" fmla="*/ 4 w 4"/>
              <a:gd name="T105" fmla="*/ 0 h 52"/>
              <a:gd name="T106" fmla="*/ 4 w 4"/>
              <a:gd name="T107" fmla="*/ 0 h 52"/>
              <a:gd name="T108" fmla="*/ 4 w 4"/>
              <a:gd name="T109" fmla="*/ 0 h 52"/>
              <a:gd name="T110" fmla="*/ 4 w 4"/>
              <a:gd name="T11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" h="52"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1"/>
                </a:moveTo>
                <a:cubicBezTo>
                  <a:pt x="3" y="51"/>
                  <a:pt x="3" y="51"/>
                  <a:pt x="3" y="51"/>
                </a:cubicBezTo>
                <a:cubicBezTo>
                  <a:pt x="3" y="51"/>
                  <a:pt x="3" y="51"/>
                  <a:pt x="3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0"/>
                </a:moveTo>
                <a:cubicBezTo>
                  <a:pt x="2" y="50"/>
                  <a:pt x="2" y="51"/>
                  <a:pt x="2" y="51"/>
                </a:cubicBezTo>
                <a:cubicBezTo>
                  <a:pt x="2" y="51"/>
                  <a:pt x="2" y="50"/>
                  <a:pt x="2" y="50"/>
                </a:cubicBezTo>
                <a:moveTo>
                  <a:pt x="2" y="50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50"/>
                </a:cubicBezTo>
                <a:moveTo>
                  <a:pt x="2" y="49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8"/>
                </a:moveTo>
                <a:cubicBezTo>
                  <a:pt x="2" y="48"/>
                  <a:pt x="2" y="49"/>
                  <a:pt x="2" y="49"/>
                </a:cubicBezTo>
                <a:cubicBezTo>
                  <a:pt x="2" y="49"/>
                  <a:pt x="2" y="48"/>
                  <a:pt x="2" y="48"/>
                </a:cubicBezTo>
                <a:moveTo>
                  <a:pt x="2" y="48"/>
                </a:moveTo>
                <a:cubicBezTo>
                  <a:pt x="2" y="48"/>
                  <a:pt x="2" y="48"/>
                  <a:pt x="2" y="48"/>
                </a:cubicBezTo>
                <a:cubicBezTo>
                  <a:pt x="2" y="48"/>
                  <a:pt x="2" y="48"/>
                  <a:pt x="2" y="48"/>
                </a:cubicBezTo>
                <a:moveTo>
                  <a:pt x="0" y="35"/>
                </a:moveTo>
                <a:cubicBezTo>
                  <a:pt x="0" y="40"/>
                  <a:pt x="1" y="44"/>
                  <a:pt x="2" y="48"/>
                </a:cubicBezTo>
                <a:cubicBezTo>
                  <a:pt x="1" y="44"/>
                  <a:pt x="0" y="40"/>
                  <a:pt x="0" y="35"/>
                </a:cubicBezTo>
                <a:moveTo>
                  <a:pt x="0" y="33"/>
                </a:moveTo>
                <a:cubicBezTo>
                  <a:pt x="0" y="34"/>
                  <a:pt x="0" y="35"/>
                  <a:pt x="0" y="35"/>
                </a:cubicBezTo>
                <a:cubicBezTo>
                  <a:pt x="0" y="35"/>
                  <a:pt x="0" y="34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2"/>
                </a:moveTo>
                <a:cubicBezTo>
                  <a:pt x="0" y="32"/>
                  <a:pt x="0" y="33"/>
                  <a:pt x="0" y="33"/>
                </a:cubicBezTo>
                <a:cubicBezTo>
                  <a:pt x="0" y="33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1"/>
                </a:moveTo>
                <a:cubicBezTo>
                  <a:pt x="0" y="31"/>
                  <a:pt x="0" y="31"/>
                  <a:pt x="0" y="32"/>
                </a:cubicBezTo>
                <a:cubicBezTo>
                  <a:pt x="0" y="31"/>
                  <a:pt x="0" y="31"/>
                  <a:pt x="0" y="31"/>
                </a:cubicBezTo>
                <a:moveTo>
                  <a:pt x="0" y="31"/>
                </a:moveTo>
                <a:cubicBezTo>
                  <a:pt x="0" y="31"/>
                  <a:pt x="0" y="31"/>
                  <a:pt x="0" y="31"/>
                </a:cubicBezTo>
                <a:cubicBezTo>
                  <a:pt x="0" y="31"/>
                  <a:pt x="0" y="31"/>
                  <a:pt x="0" y="31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29"/>
                </a:moveTo>
                <a:cubicBezTo>
                  <a:pt x="0" y="29"/>
                  <a:pt x="0" y="30"/>
                  <a:pt x="0" y="30"/>
                </a:cubicBezTo>
                <a:cubicBezTo>
                  <a:pt x="0" y="30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8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8"/>
                </a:cubicBezTo>
                <a:moveTo>
                  <a:pt x="0" y="28"/>
                </a:move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moveTo>
                  <a:pt x="4" y="1"/>
                </a:moveTo>
                <a:cubicBezTo>
                  <a:pt x="1" y="10"/>
                  <a:pt x="0" y="19"/>
                  <a:pt x="0" y="28"/>
                </a:cubicBezTo>
                <a:cubicBezTo>
                  <a:pt x="0" y="19"/>
                  <a:pt x="1" y="10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1"/>
                  <a:pt x="4" y="1"/>
                </a:cubicBezTo>
                <a:cubicBezTo>
                  <a:pt x="4" y="1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8D2C52C-52FC-4FC3-B1F3-CE6A5B70BDB0}"/>
              </a:ext>
            </a:extLst>
          </p:cNvPr>
          <p:cNvGrpSpPr/>
          <p:nvPr/>
        </p:nvGrpSpPr>
        <p:grpSpPr>
          <a:xfrm>
            <a:off x="931754" y="3389703"/>
            <a:ext cx="571500" cy="622533"/>
            <a:chOff x="931754" y="3389703"/>
            <a:chExt cx="571500" cy="622533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931754" y="3439148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987317" y="3493123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990492" y="3497885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093679" y="3655048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122893" y="3520744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54EFDBC-7861-49C1-81C9-9A16A96B193B}"/>
              </a:ext>
            </a:extLst>
          </p:cNvPr>
          <p:cNvGrpSpPr/>
          <p:nvPr/>
        </p:nvGrpSpPr>
        <p:grpSpPr>
          <a:xfrm>
            <a:off x="1496945" y="5157861"/>
            <a:ext cx="569913" cy="568325"/>
            <a:chOff x="1496945" y="5157861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1496945" y="5157861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552508" y="5215011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552508" y="5216599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711258" y="5337249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685858" y="5238824"/>
              <a:ext cx="1426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0ABB9975-98A3-4E5C-83F0-F5DB5A76FAFE}"/>
              </a:ext>
            </a:extLst>
          </p:cNvPr>
          <p:cNvSpPr txBox="1"/>
          <p:nvPr/>
        </p:nvSpPr>
        <p:spPr>
          <a:xfrm>
            <a:off x="7934640" y="185859"/>
            <a:ext cx="2856872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 LIMIT: </a:t>
            </a:r>
          </a:p>
          <a:p>
            <a:pPr algn="ctr"/>
            <a:r>
              <a:rPr lang="en-GB" sz="4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 minut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80095" y="816801"/>
            <a:ext cx="519953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oạt động nhóm trong 5 phút, 2 bàn là 1 nhóm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019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1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LUYỆN TẬP</a:t>
            </a:r>
            <a:endParaRPr lang="en-US" sz="28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421437" y="3005553"/>
            <a:ext cx="113997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8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a)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ưở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450 + 550 + 150 + 350 + 1500 = 2850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(ml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</a:p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b)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ưở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ầ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uố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ê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ể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ằ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ượ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ấ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à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2850 – 1000 = 1850 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(ml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ướ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</a:t>
            </a:r>
            <a:endParaRPr lang="en-US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Horizontal Scroll 3"/>
          <p:cNvSpPr/>
          <p:nvPr/>
        </p:nvSpPr>
        <p:spPr>
          <a:xfrm>
            <a:off x="510649" y="5252322"/>
            <a:ext cx="8910917" cy="1506071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>
                <a:latin typeface="Arial" pitchFamily="34" charset="0"/>
                <a:cs typeface="Arial" pitchFamily="34" charset="0"/>
              </a:rPr>
              <a:t>Chúng ta cần uống đủ lượng nước và uống nước đúng cách, hợp lí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269839" y="676057"/>
            <a:ext cx="11551298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0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5 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SGK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7</a:t>
            </a:r>
          </a:p>
          <a:p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ỏe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ạnh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iều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ấ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450 ml qua da (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ồ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ô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), 550 ml qua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í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ở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150 ml qua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ạ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350 ml qua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ao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ổ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1500 ml qua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ểu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iện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pPr marL="514350" indent="-514350">
              <a:buAutoNum type="alphaLcParenR"/>
            </a:pP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à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ấ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?</a:t>
            </a:r>
          </a:p>
          <a:p>
            <a:pPr marL="514350" indent="-514350">
              <a:buAutoNum type="alphaLcParenR"/>
            </a:pP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Qua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việ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ăn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uố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ỗ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ể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hấp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ụ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khoả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1000 ml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ộ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ườ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ưở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ành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ần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phải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uố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hêm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ao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hiêu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cân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lượ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ước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mất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err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ngày</a:t>
            </a:r>
            <a:r>
              <a:rPr lang="en-US" sz="2000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en-US" sz="2000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5473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779598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 3: Sử dụng máy tính cầm tay</a:t>
            </a:r>
            <a:endParaRPr lang="en-US" sz="32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254818" y="4968075"/>
            <a:ext cx="42813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6 SGK trang 17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4350242" y="5329934"/>
            <a:ext cx="42916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en-US" sz="2800" smtClean="0">
                <a:latin typeface="Arial" pitchFamily="34" charset="0"/>
                <a:cs typeface="Arial" pitchFamily="34" charset="0"/>
              </a:rPr>
              <a:t>1234 + 567 = </a:t>
            </a:r>
          </a:p>
          <a:p>
            <a:pPr marL="514350" indent="-514350">
              <a:buAutoNum type="alphaLcParenR"/>
            </a:pPr>
            <a:r>
              <a:rPr lang="en-US" sz="2800" smtClean="0">
                <a:latin typeface="Arial" pitchFamily="34" charset="0"/>
                <a:cs typeface="Arial" pitchFamily="34" charset="0"/>
              </a:rPr>
              <a:t>413 – 256 = </a:t>
            </a:r>
          </a:p>
          <a:p>
            <a:pPr marL="514350" indent="-514350">
              <a:buAutoNum type="alphaLcParenR"/>
            </a:pPr>
            <a:r>
              <a:rPr lang="en-US" sz="2800" smtClean="0">
                <a:latin typeface="Arial" pitchFamily="34" charset="0"/>
                <a:cs typeface="Arial" pitchFamily="34" charset="0"/>
              </a:rPr>
              <a:t>654 – 450 – 74 = 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6885947" y="5329934"/>
            <a:ext cx="42916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cs typeface="Arial" pitchFamily="34" charset="0"/>
              </a:rPr>
              <a:t>   1081</a:t>
            </a:r>
          </a:p>
          <a:p>
            <a:r>
              <a:rPr lang="en-US" sz="2800" smtClean="0">
                <a:latin typeface="Arial" pitchFamily="34" charset="0"/>
                <a:cs typeface="Arial" pitchFamily="34" charset="0"/>
              </a:rPr>
              <a:t>157</a:t>
            </a:r>
          </a:p>
          <a:p>
            <a:r>
              <a:rPr lang="en-US" sz="2800" smtClean="0">
                <a:latin typeface="Arial" pitchFamily="34" charset="0"/>
                <a:cs typeface="Arial" pitchFamily="34" charset="0"/>
              </a:rPr>
              <a:t>        130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CDCCE3D6-5870-4CB0-B848-D654B7E40D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141" y="1417966"/>
            <a:ext cx="12046734" cy="3458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677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343" y="1274361"/>
            <a:ext cx="1805792" cy="216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098432" y="561061"/>
            <a:ext cx="1040374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ắc lại về phép cộng và </a:t>
            </a:r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tính chất của phép cộng?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400" b="1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TÁI HIỆN </a:t>
              </a:r>
              <a:r>
                <a:rPr lang="en-US" sz="2400" b="1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KIẾN THỨC</a:t>
              </a:r>
              <a:endParaRPr lang="en-US" sz="240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017117"/>
              </p:ext>
            </p:extLst>
          </p:nvPr>
        </p:nvGraphicFramePr>
        <p:xfrm>
          <a:off x="5715486" y="1528405"/>
          <a:ext cx="2356209" cy="3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4" imgW="1066337" imgH="177723" progId="Equation.DSMT4">
                  <p:embed/>
                </p:oleObj>
              </mc:Choice>
              <mc:Fallback>
                <p:oleObj name="Equation" r:id="rId4" imgW="1066337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486" y="1528405"/>
                        <a:ext cx="2356209" cy="39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8493"/>
              </p:ext>
            </p:extLst>
          </p:nvPr>
        </p:nvGraphicFramePr>
        <p:xfrm>
          <a:off x="5554460" y="2014437"/>
          <a:ext cx="4270631" cy="56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6" imgW="1930400" imgH="254000" progId="Equation.DSMT4">
                  <p:embed/>
                </p:oleObj>
              </mc:Choice>
              <mc:Fallback>
                <p:oleObj name="Equation" r:id="rId6" imgW="19304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460" y="2014437"/>
                        <a:ext cx="4270631" cy="568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94389"/>
              </p:ext>
            </p:extLst>
          </p:nvPr>
        </p:nvGraphicFramePr>
        <p:xfrm>
          <a:off x="5715487" y="2636774"/>
          <a:ext cx="3092524" cy="39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8" imgW="1396394" imgH="177723" progId="Equation.DSMT4">
                  <p:embed/>
                </p:oleObj>
              </mc:Choice>
              <mc:Fallback>
                <p:oleObj name="Equation" r:id="rId8" imgW="1396394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487" y="2636774"/>
                        <a:ext cx="3092524" cy="39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908465" y="1455336"/>
            <a:ext cx="423420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itchFamily="34" charset="0"/>
                <a:cs typeface="Arial" pitchFamily="34" charset="0"/>
              </a:rPr>
              <a:t>Giao hoán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942972" y="2057122"/>
            <a:ext cx="24054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itchFamily="34" charset="0"/>
                <a:cs typeface="Arial" pitchFamily="34" charset="0"/>
              </a:rPr>
              <a:t>Kết hợp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914218" y="2597595"/>
            <a:ext cx="28079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itchFamily="34" charset="0"/>
                <a:cs typeface="Arial" pitchFamily="34" charset="0"/>
              </a:rPr>
              <a:t>Cộng với số 0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61949" y="3435548"/>
            <a:ext cx="529746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b="1" smtClean="0">
                <a:solidFill>
                  <a:srgbClr val="0070C0"/>
                </a:solidFill>
                <a:effectLst/>
                <a:latin typeface="Arial" pitchFamily="34" charset="0"/>
                <a:ea typeface="Times New Roman" panose="02020603050405020304" pitchFamily="18" charset="0"/>
                <a:cs typeface="Arial" pitchFamily="34" charset="0"/>
              </a:rPr>
              <a:t>Nhắc lại  về phép trừ</a:t>
            </a:r>
            <a:endParaRPr lang="en-US" sz="3200" b="1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098311"/>
              </p:ext>
            </p:extLst>
          </p:nvPr>
        </p:nvGraphicFramePr>
        <p:xfrm>
          <a:off x="5025568" y="4731716"/>
          <a:ext cx="1565013" cy="107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0" imgW="787058" imgH="545863" progId="Equation.DSMT4">
                  <p:embed/>
                </p:oleObj>
              </mc:Choice>
              <mc:Fallback>
                <p:oleObj name="Equation" r:id="rId10" imgW="787058" imgH="54586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5568" y="4731716"/>
                        <a:ext cx="1565013" cy="1074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932981" y="4186086"/>
            <a:ext cx="59563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latin typeface="Arial" pitchFamily="34" charset="0"/>
                <a:cs typeface="Arial" pitchFamily="34" charset="0"/>
              </a:rPr>
              <a:t>a – b = c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 = b + c;   b = a - c 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2931469" y="4936065"/>
            <a:ext cx="28079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itchFamily="34" charset="0"/>
                <a:cs typeface="Arial" pitchFamily="34" charset="0"/>
              </a:rPr>
              <a:t>a + b = c thì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32" grpId="0"/>
      <p:bldP spid="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454690" y="1345774"/>
            <a:ext cx="11109777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itchFamily="34" charset="0"/>
                <a:cs typeface="Arial" pitchFamily="34" charset="0"/>
              </a:rPr>
              <a:t>Mẹ </a:t>
            </a:r>
            <a:r>
              <a:rPr lang="en-US" sz="280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Minh 20 000 </a:t>
            </a:r>
            <a:r>
              <a:rPr lang="en-US" sz="2800">
                <a:latin typeface="Arial" pitchFamily="34" charset="0"/>
                <a:cs typeface="Arial" pitchFamily="34" charset="0"/>
              </a:rPr>
              <a:t>đồng ra quán mua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đồ. </a:t>
            </a:r>
            <a:r>
              <a:rPr lang="en-US" sz="2800">
                <a:latin typeface="Arial" pitchFamily="34" charset="0"/>
                <a:cs typeface="Arial" pitchFamily="34" charset="0"/>
              </a:rPr>
              <a:t>Minh đã mua một hộp sữa với giá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5 000 </a:t>
            </a:r>
            <a:r>
              <a:rPr lang="en-US" sz="2800">
                <a:latin typeface="Arial" pitchFamily="34" charset="0"/>
                <a:cs typeface="Arial" pitchFamily="34" charset="0"/>
              </a:rPr>
              <a:t>đồng, một gói bim bim nhỏ với giá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2 000 </a:t>
            </a:r>
            <a:r>
              <a:rPr lang="en-US" sz="2800">
                <a:latin typeface="Arial" pitchFamily="34" charset="0"/>
                <a:cs typeface="Arial" pitchFamily="34" charset="0"/>
              </a:rPr>
              <a:t>đồng và mua một que kem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10 000 </a:t>
            </a:r>
            <a:r>
              <a:rPr lang="en-US" sz="2800">
                <a:latin typeface="Arial" pitchFamily="34" charset="0"/>
                <a:cs typeface="Arial" pitchFamily="34" charset="0"/>
              </a:rPr>
              <a:t>đồng. Hỏi Minh còn bao nhiêu tiền đưa về trả mẹ?</a:t>
            </a:r>
            <a:endParaRPr lang="en-US" sz="2300" b="1">
              <a:solidFill>
                <a:srgbClr val="0070C0"/>
              </a:solidFill>
              <a:latin typeface="Arial" pitchFamily="34" charset="0"/>
              <a:ea typeface="Tahoma" panose="020B0604030504040204" pitchFamily="34" charset="0"/>
              <a:cs typeface="Arial" pitchFamily="34" charset="0"/>
            </a:endParaRPr>
          </a:p>
        </p:txBody>
      </p:sp>
      <p:pic>
        <p:nvPicPr>
          <p:cNvPr id="8" name="!!3" descr="Wondering | Grappige gezichten, Smiley, Grappige plaatjes">
            <a:extLst>
              <a:ext uri="{FF2B5EF4-FFF2-40B4-BE49-F238E27FC236}">
                <a16:creationId xmlns:a16="http://schemas.microsoft.com/office/drawing/2014/main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26552" y="2926922"/>
            <a:ext cx="1805792" cy="2161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52041" y="4873345"/>
            <a:ext cx="873502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ố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ưa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ả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ẹ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lvl="1" algn="just"/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0 000 – 17 000 = 3 000 (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81290" y="3220096"/>
            <a:ext cx="8605777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giả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lvl="1" algn="just"/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Minh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mua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ữa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mbim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em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</a:t>
            </a:r>
          </a:p>
          <a:p>
            <a:pPr lvl="1" algn="just"/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5 000 + 2 000 + 10 000 = 17 000 (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)</a:t>
            </a:r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2"/>
            <a:ext cx="11943219" cy="6848038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95130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330986" y="1063209"/>
            <a:ext cx="11724775" cy="54784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nl-NL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Học </a:t>
            </a:r>
            <a:r>
              <a:rPr lang="nl-NL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ài theo SGK và vở ghi.</a:t>
            </a:r>
            <a:endParaRPr lang="en-US" sz="2800" b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nl-NL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Bài tập </a:t>
            </a:r>
            <a:r>
              <a:rPr lang="nl-NL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về </a:t>
            </a:r>
            <a:r>
              <a:rPr lang="nl-NL" sz="28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à:</a:t>
            </a:r>
          </a:p>
          <a:p>
            <a:pPr lvl="1" algn="just">
              <a:lnSpc>
                <a:spcPct val="150000"/>
              </a:lnSpc>
            </a:pP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: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anh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 algn="just"/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 algn="just"/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 algn="just"/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800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2: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x 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ết</a:t>
            </a:r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 algn="just"/>
            <a:r>
              <a:rPr lang="en-US" sz="28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			</a:t>
            </a:r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 algn="just"/>
            <a:endParaRPr lang="en-US" sz="2800" dirty="0" smtClean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lvl="1" algn="just"/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	</a:t>
            </a:r>
            <a:r>
              <a:rPr lang="en-US" sz="2800" dirty="0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3</a:t>
            </a:r>
            <a:r>
              <a:rPr lang="en-US" sz="28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lvl="1" algn="just"/>
            <a:r>
              <a:rPr lang="en-US" sz="2800" b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huẩn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ị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iếp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 “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, chia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” SGK/18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49468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414622"/>
              </p:ext>
            </p:extLst>
          </p:nvPr>
        </p:nvGraphicFramePr>
        <p:xfrm>
          <a:off x="4299474" y="2449897"/>
          <a:ext cx="3569354" cy="1399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4" imgW="1676400" imgH="660400" progId="Equation.DSMT4">
                  <p:embed/>
                </p:oleObj>
              </mc:Choice>
              <mc:Fallback>
                <p:oleObj name="Equation" r:id="rId4" imgW="16764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474" y="2449897"/>
                        <a:ext cx="3569354" cy="13993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-49468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572288"/>
              </p:ext>
            </p:extLst>
          </p:nvPr>
        </p:nvGraphicFramePr>
        <p:xfrm>
          <a:off x="4227710" y="4267209"/>
          <a:ext cx="4387435" cy="93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6" imgW="2286000" imgH="482600" progId="Equation.DSMT4">
                  <p:embed/>
                </p:oleObj>
              </mc:Choice>
              <mc:Fallback>
                <p:oleObj name="Equation" r:id="rId6" imgW="2286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710" y="4267209"/>
                        <a:ext cx="4387435" cy="932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Wave 2"/>
          <p:cNvSpPr/>
          <p:nvPr/>
        </p:nvSpPr>
        <p:spPr>
          <a:xfrm>
            <a:off x="9237" y="0"/>
            <a:ext cx="3648364" cy="1981200"/>
          </a:xfrm>
          <a:prstGeom prst="wave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4949" y="451991"/>
            <a:ext cx="477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289" y="3429000"/>
            <a:ext cx="3524249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00" y="3969268"/>
            <a:ext cx="29464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3315" y="152401"/>
            <a:ext cx="2603211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3075" y="1132454"/>
            <a:ext cx="6324600" cy="4743450"/>
          </a:xfrm>
          <a:prstGeom prst="rect">
            <a:avLst/>
          </a:prstGeom>
        </p:spPr>
      </p:pic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192000" y="0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693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317" y="2128496"/>
            <a:ext cx="1090593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0" y="2517190"/>
            <a:ext cx="1524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970" y="5466361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0" y="4393378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1" y="3273180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047996" y="2308092"/>
            <a:ext cx="3168073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101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047995" y="3452776"/>
            <a:ext cx="3168072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11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168070" y="4547863"/>
            <a:ext cx="3047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09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168069" y="5513453"/>
            <a:ext cx="3047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99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2014039" y="105460"/>
            <a:ext cx="8026400" cy="158204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nhanb"/>
          <p:cNvSpPr/>
          <p:nvPr/>
        </p:nvSpPr>
        <p:spPr>
          <a:xfrm>
            <a:off x="1654363" y="3175428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nhand"/>
          <p:cNvSpPr/>
          <p:nvPr/>
        </p:nvSpPr>
        <p:spPr>
          <a:xfrm>
            <a:off x="1605012" y="5466360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nhanc"/>
          <p:cNvSpPr/>
          <p:nvPr/>
        </p:nvSpPr>
        <p:spPr>
          <a:xfrm>
            <a:off x="1669316" y="4339980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cauhoi"/>
          <p:cNvSpPr txBox="1"/>
          <p:nvPr/>
        </p:nvSpPr>
        <p:spPr>
          <a:xfrm>
            <a:off x="2824214" y="457200"/>
            <a:ext cx="6406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 quả phép tính: 417 – 17 – 299 là: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208000" y="2893786"/>
            <a:ext cx="8128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8094" y="0"/>
            <a:ext cx="1517069" cy="113780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2912" y="4615334"/>
            <a:ext cx="2089581" cy="1979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749020" y="1687504"/>
                <a:ext cx="3148682" cy="1815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417−17−299</m:t>
                      </m:r>
                    </m:oMath>
                  </m:oMathPara>
                </a14:m>
                <a:endParaRPr lang="en-US" sz="2800" b="0" smtClean="0"/>
              </a:p>
              <a:p>
                <a:r>
                  <a:rPr lang="en-US" sz="2800" smtClean="0"/>
                  <a:t>=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417−17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  <m:r>
                      <a:rPr lang="en-US" sz="2800" i="1">
                        <a:latin typeface="Cambria Math"/>
                      </a:rPr>
                      <m:t>−299</m:t>
                    </m:r>
                  </m:oMath>
                </a14:m>
                <a:endParaRPr lang="en-US" sz="2800"/>
              </a:p>
              <a:p>
                <a:r>
                  <a:rPr lang="en-US" sz="2800"/>
                  <a:t>=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400</m:t>
                    </m:r>
                    <m:r>
                      <a:rPr lang="en-US" sz="2800" i="1">
                        <a:latin typeface="Cambria Math"/>
                      </a:rPr>
                      <m:t>−299</m:t>
                    </m:r>
                  </m:oMath>
                </a14:m>
                <a:endParaRPr lang="en-US" sz="2800" smtClean="0"/>
              </a:p>
              <a:p>
                <a:r>
                  <a:rPr lang="en-US" sz="2800" smtClean="0"/>
                  <a:t>= 101</a:t>
                </a:r>
                <a:endParaRPr lang="en-US" sz="280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020" y="1687504"/>
                <a:ext cx="3148682" cy="1815882"/>
              </a:xfrm>
              <a:prstGeom prst="rect">
                <a:avLst/>
              </a:prstGeom>
              <a:blipFill rotWithShape="1">
                <a:blip r:embed="rId9"/>
                <a:stretch>
                  <a:fillRect l="-3868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9162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6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9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4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317" y="2128496"/>
            <a:ext cx="1090593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0" y="2517190"/>
            <a:ext cx="1524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970" y="5466361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0" y="4393378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1" y="3273180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047996" y="4376965"/>
            <a:ext cx="3168073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. 229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047995" y="3452776"/>
            <a:ext cx="3168072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71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108031" y="2255580"/>
            <a:ext cx="3047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129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168069" y="5513453"/>
            <a:ext cx="3047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: 371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826512" y="29022"/>
            <a:ext cx="8026400" cy="158204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1605013" y="3216478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1700192" y="5436363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1605012" y="2059990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784456" y="477078"/>
            <a:ext cx="61011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 quả phép tính: 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981– 781 + 29 </a:t>
            </a:r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: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3208000" y="2893786"/>
            <a:ext cx="8128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8094" y="0"/>
            <a:ext cx="1517069" cy="113780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4911" y="4638575"/>
            <a:ext cx="2089581" cy="19794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7749020" y="1687504"/>
                <a:ext cx="3148682" cy="1815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981−781+29</m:t>
                      </m:r>
                    </m:oMath>
                  </m:oMathPara>
                </a14:m>
                <a:endParaRPr lang="en-US" sz="2800" b="0" smtClean="0"/>
              </a:p>
              <a:p>
                <a:r>
                  <a:rPr lang="en-US" sz="2800" smtClean="0"/>
                  <a:t>= (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981−781</m:t>
                    </m:r>
                    <m:r>
                      <a:rPr lang="en-US" sz="2800" b="0" i="1" smtClean="0">
                        <a:latin typeface="Cambria Math"/>
                      </a:rPr>
                      <m:t>)+</m:t>
                    </m:r>
                    <m:r>
                      <a:rPr lang="en-US" sz="2800" i="1">
                        <a:latin typeface="Cambria Math"/>
                      </a:rPr>
                      <m:t>29</m:t>
                    </m:r>
                  </m:oMath>
                </a14:m>
                <a:endParaRPr lang="en-US" sz="2800"/>
              </a:p>
              <a:p>
                <a:r>
                  <a:rPr lang="en-US" sz="2800"/>
                  <a:t>=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2</m:t>
                    </m:r>
                    <m:r>
                      <a:rPr lang="en-US" sz="2800" b="0" i="1" smtClean="0">
                        <a:latin typeface="Cambria Math"/>
                      </a:rPr>
                      <m:t>00+</m:t>
                    </m:r>
                    <m:r>
                      <a:rPr lang="en-US" sz="2800" i="1">
                        <a:latin typeface="Cambria Math"/>
                      </a:rPr>
                      <m:t>29</m:t>
                    </m:r>
                  </m:oMath>
                </a14:m>
                <a:endParaRPr lang="en-US" sz="2800" smtClean="0"/>
              </a:p>
              <a:p>
                <a:r>
                  <a:rPr lang="en-US" sz="2800" smtClean="0"/>
                  <a:t>= 229</a:t>
                </a:r>
                <a:endParaRPr lang="en-US" sz="280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9020" y="1687504"/>
                <a:ext cx="3148682" cy="1815882"/>
              </a:xfrm>
              <a:prstGeom prst="rect">
                <a:avLst/>
              </a:prstGeom>
              <a:blipFill rotWithShape="1">
                <a:blip r:embed="rId9"/>
                <a:stretch>
                  <a:fillRect l="-3868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453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174 0.25619 C 0.09583 0.24301 0.10833 0.23283 0.1191 0.22405 C 0.1217 0.21596 0.13403 0.19792 0.14149 0.19168 C 0.15035 0.1637 0.20399 0.15445 0.23438 0.15122 C 0.24948 0.15191 0.26528 0.14937 0.27969 0.15307 C 0.28542 0.15445 0.28628 0.16139 0.28976 0.16555 C 0.2941 0.17087 0.2974 0.18266 0.29983 0.1896 C 0.30156 0.19492 0.30503 0.20578 0.30503 0.20601 C 0.30417 0.22197 0.30382 0.23815 0.30243 0.25434 C 0.30174 0.25989 0.29774 0.26174 0.29497 0.26636 C 0.27882 0.29226 0.24965 0.30197 0.21458 0.30682 C 0.19392 0.30497 0.19479 0.30798 0.18177 0.29873 C 0.17569 0.29434 0.16424 0.28463 0.16424 0.28486 C 0.16042 0.27538 0.15677 0.25619 0.15677 0.25642 C 0.15955 0.21642 0.15156 0.22752 0.1691 0.20786 C 0.18056 0.19492 0.16719 0.20347 0.18177 0.19584 C 0.19306 0.18243 0.20712 0.16994 0.22431 0.16139 C 0.2276 0.15977 0.23108 0.15815 0.23438 0.15723 C 0.24115 0.15538 0.25451 0.15307 0.25451 0.1533 C 0.26215 0.15376 0.26979 0.15353 0.27726 0.15515 C 0.27969 0.15561 0.28056 0.15815 0.28229 0.15954 C 0.29375 0.1674 0.30069 0.1748 0.30729 0.18567 C 0.31215 0.21226 0.32691 0.26705 0.30503 0.28463 C 0.28628 0.29966 0.25747 0.30937 0.23212 0.31283 C 0.21458 0.31098 0.21059 0.31168 0.19931 0.30266 C 0.19184 0.28994 0.18924 0.27792 0.18698 0.26428 C 0.18837 0.23052 0.1809 0.2111 0.20451 0.18775 C 0.21146 0.18104 0.21337 0.17642 0.22431 0.17364 C 0.23212 0.16948 0.23854 0.16763 0.24705 0.16555 C 0.27309 0.1674 0.26389 0.1674 0.27465 0.1674 L 0.25208 0.18174 L 0.27222 0.16139 " pathEditMode="relative" rAng="0" ptsTypes="fffffffffffffffffffffffffffffAAA">
                                      <p:cBhvr>
                                        <p:cTn id="5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9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oaa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9317" y="2128496"/>
            <a:ext cx="1090593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0" y="2517190"/>
            <a:ext cx="1524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2970" y="5466361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0" y="4393378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621" y="3273180"/>
            <a:ext cx="1090593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047996" y="2308092"/>
            <a:ext cx="3168073" cy="523220"/>
          </a:xfrm>
          <a:prstGeom prst="rect">
            <a:avLst/>
          </a:prstGeom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. 37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047995" y="3452776"/>
            <a:ext cx="3168072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23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168070" y="4547863"/>
            <a:ext cx="3047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33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168069" y="5513453"/>
            <a:ext cx="3047999" cy="523220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: 27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826512" y="29022"/>
            <a:ext cx="8026400" cy="1582044"/>
          </a:xfrm>
          <a:prstGeom prst="cloud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1605013" y="3216478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1700192" y="5436363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1718665" y="4339980"/>
            <a:ext cx="12192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2380161" y="2691838"/>
            <a:ext cx="8128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8094" y="0"/>
            <a:ext cx="1517069" cy="1137802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52912" y="4615334"/>
            <a:ext cx="2089581" cy="1979454"/>
          </a:xfrm>
          <a:prstGeom prst="rect">
            <a:avLst/>
          </a:prstGeom>
        </p:spPr>
      </p:pic>
      <p:sp>
        <p:nvSpPr>
          <p:cNvPr id="21" name="cauhoi"/>
          <p:cNvSpPr txBox="1"/>
          <p:nvPr/>
        </p:nvSpPr>
        <p:spPr>
          <a:xfrm>
            <a:off x="2725404" y="506082"/>
            <a:ext cx="6918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ết quả phép tính: 3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31+ 42 – 31 + 28 </a:t>
            </a:r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à:</a:t>
            </a:r>
            <a:endParaRPr lang="en-US" sz="2800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7289887" y="1839619"/>
                <a:ext cx="4181850" cy="18158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/>
                        </a:rPr>
                        <m:t>3</m:t>
                      </m:r>
                      <m:r>
                        <a:rPr lang="en-US" sz="2800" b="0" i="1" smtClean="0">
                          <a:latin typeface="Cambria Math"/>
                        </a:rPr>
                        <m:t>31+42−31+28</m:t>
                      </m:r>
                    </m:oMath>
                  </m:oMathPara>
                </a14:m>
                <a:endParaRPr lang="en-US" sz="2800" b="0" smtClean="0"/>
              </a:p>
              <a:p>
                <a:r>
                  <a:rPr lang="en-US" sz="2800" smtClean="0"/>
                  <a:t>=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(</m:t>
                    </m:r>
                    <m:r>
                      <a:rPr lang="en-US" sz="2800" i="1">
                        <a:latin typeface="Cambria Math"/>
                      </a:rPr>
                      <m:t>3</m:t>
                    </m:r>
                    <m:r>
                      <a:rPr lang="en-US" sz="2800" b="0" i="1" smtClean="0">
                        <a:latin typeface="Cambria Math"/>
                      </a:rPr>
                      <m:t>3</m:t>
                    </m:r>
                    <m:r>
                      <a:rPr lang="en-US" sz="2800" i="1">
                        <a:latin typeface="Cambria Math"/>
                      </a:rPr>
                      <m:t>1−</m:t>
                    </m:r>
                    <m:r>
                      <a:rPr lang="en-US" sz="2800" b="0" i="1" smtClean="0">
                        <a:latin typeface="Cambria Math"/>
                      </a:rPr>
                      <m:t>3</m:t>
                    </m:r>
                    <m:r>
                      <a:rPr lang="en-US" sz="2800" i="1">
                        <a:latin typeface="Cambria Math"/>
                      </a:rPr>
                      <m:t>1</m:t>
                    </m:r>
                    <m:r>
                      <a:rPr lang="en-US" sz="2800" b="0" i="1" smtClean="0">
                        <a:latin typeface="Cambria Math"/>
                      </a:rPr>
                      <m:t>)+(42+28)</m:t>
                    </m:r>
                  </m:oMath>
                </a14:m>
                <a:endParaRPr lang="en-US" sz="2800"/>
              </a:p>
              <a:p>
                <a:r>
                  <a:rPr lang="en-US" sz="2800"/>
                  <a:t>=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3</m:t>
                    </m:r>
                    <m:r>
                      <a:rPr lang="en-US" sz="2800" b="0" i="1" smtClean="0">
                        <a:latin typeface="Cambria Math"/>
                      </a:rPr>
                      <m:t>00+70</m:t>
                    </m:r>
                  </m:oMath>
                </a14:m>
                <a:endParaRPr lang="en-US" sz="2800" smtClean="0"/>
              </a:p>
              <a:p>
                <a:r>
                  <a:rPr lang="en-US" sz="2800" smtClean="0"/>
                  <a:t>= 370</a:t>
                </a:r>
                <a:endParaRPr lang="en-US" sz="280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887" y="1839619"/>
                <a:ext cx="4181850" cy="1815882"/>
              </a:xfrm>
              <a:prstGeom prst="rect">
                <a:avLst/>
              </a:prstGeom>
              <a:blipFill rotWithShape="1">
                <a:blip r:embed="rId9"/>
                <a:stretch>
                  <a:fillRect l="-3061" b="-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loud 1"/>
          <p:cNvSpPr/>
          <p:nvPr/>
        </p:nvSpPr>
        <p:spPr>
          <a:xfrm>
            <a:off x="7025640" y="3975996"/>
            <a:ext cx="3002280" cy="1629065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hank </a:t>
            </a:r>
            <a:r>
              <a:rPr lang="en-US" sz="2800" smtClean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you!</a:t>
            </a:r>
            <a:endParaRPr lang="en-US" sz="280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97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7" dur="3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700" fill="hold">
                                          <p:stCondLst>
                                            <p:cond delay="7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9" dur="7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0" dur="700" fill="hold">
                                          <p:stCondLst>
                                            <p:cond delay="21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1" dur="700" fill="hold">
                                          <p:stCondLst>
                                            <p:cond delay="280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84 -0.04347 C 0.0625 -0.05665 0.075 -0.06682 0.08576 -0.0756 C 0.08837 -0.0837 0.10069 -0.10173 0.10816 -0.10797 C 0.11701 -0.13595 0.17066 -0.1452 0.20104 -0.14844 C 0.21615 -0.14774 0.23194 -0.15029 0.24635 -0.14659 C 0.25208 -0.1452 0.25295 -0.13826 0.25642 -0.1341 C 0.26076 -0.12878 0.26406 -0.11699 0.26649 -0.11006 C 0.26823 -0.10474 0.2717 -0.09387 0.2717 -0.09364 C 0.27083 -0.07769 0.27049 -0.0615 0.2691 -0.04532 C 0.2684 -0.03977 0.26441 -0.03792 0.26163 -0.03329 C 0.24549 -0.0074 0.21632 0.00231 0.18125 0.00717 C 0.16059 0.00532 0.16146 0.00833 0.14844 -0.00092 C 0.14236 -0.00532 0.1309 -0.01503 0.1309 -0.0148 C 0.12708 -0.02428 0.12344 -0.04347 0.12344 -0.04323 C 0.12622 -0.08323 0.11823 -0.07214 0.13576 -0.09179 C 0.14722 -0.10474 0.13385 -0.09618 0.14844 -0.10381 C 0.15972 -0.11722 0.17378 -0.12971 0.19097 -0.13826 C 0.19427 -0.13988 0.19774 -0.1415 0.20104 -0.14243 C 0.20781 -0.14428 0.22118 -0.14659 0.22118 -0.14636 C 0.22882 -0.14589 0.23646 -0.14612 0.24392 -0.14451 C 0.24635 -0.14404 0.24722 -0.1415 0.24896 -0.14011 C 0.26042 -0.13225 0.26736 -0.12485 0.27396 -0.11399 C 0.27882 -0.0874 0.29358 -0.0326 0.2717 -0.01503 C 0.25295 -2.19653E-6 0.22413 0.00971 0.19878 0.01318 C 0.18125 0.01133 0.17726 0.01203 0.16597 0.00301 C 0.15851 -0.00971 0.1559 -0.02173 0.15365 -0.03537 C 0.15503 -0.06913 0.14757 -0.08855 0.17118 -0.11191 C 0.17813 -0.11861 0.18003 -0.12323 0.19097 -0.12601 C 0.19878 -0.13017 0.20521 -0.13202 0.21372 -0.1341 C 0.23976 -0.13225 0.23056 -0.13225 0.24132 -0.13225 L 0.21875 -0.11792 L 0.23889 -0.13826 " pathEditMode="relative" rAng="0" ptsTypes="fffffffffffffffffffffffffffffAAA">
                                      <p:cBhvr>
                                        <p:cTn id="7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55" y="-252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7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82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  <p:bldP spid="23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188254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25302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2796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29874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84083" y="31779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26826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29493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31398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1683" y="33303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36E3A2-7CD6-430B-AE3B-C9947ED1E736}"/>
              </a:ext>
            </a:extLst>
          </p:cNvPr>
          <p:cNvSpPr txBox="1"/>
          <p:nvPr/>
        </p:nvSpPr>
        <p:spPr>
          <a:xfrm>
            <a:off x="824740" y="2843805"/>
            <a:ext cx="106441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thể tính nhẩm tổng bằng cách tách một số hạng thành tổng của hai số khác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949C14-DAEE-458C-88BB-C191CC089F2D}"/>
              </a:ext>
            </a:extLst>
          </p:cNvPr>
          <p:cNvSpPr txBox="1"/>
          <p:nvPr/>
        </p:nvSpPr>
        <p:spPr>
          <a:xfrm>
            <a:off x="1873467" y="4095163"/>
            <a:ext cx="1436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9977DF-5FA3-431F-98DB-FA0423494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351925"/>
              </p:ext>
            </p:extLst>
          </p:nvPr>
        </p:nvGraphicFramePr>
        <p:xfrm>
          <a:off x="3480734" y="4239291"/>
          <a:ext cx="4175065" cy="547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4" imgW="1549080" imgH="203040" progId="Equation.DSMT4">
                  <p:embed/>
                </p:oleObj>
              </mc:Choice>
              <mc:Fallback>
                <p:oleObj name="Equation" r:id="rId4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0734" y="4239291"/>
                        <a:ext cx="4175065" cy="547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E3B4EC-4E57-40B1-B5C2-76A4D775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75771"/>
              </p:ext>
            </p:extLst>
          </p:nvPr>
        </p:nvGraphicFramePr>
        <p:xfrm>
          <a:off x="5096809" y="5007908"/>
          <a:ext cx="2774203" cy="547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6809" y="5007908"/>
                        <a:ext cx="2774203" cy="547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DE76C0-E21E-41A2-A169-5B4A4BA9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06327"/>
              </p:ext>
            </p:extLst>
          </p:nvPr>
        </p:nvGraphicFramePr>
        <p:xfrm>
          <a:off x="5111323" y="5776876"/>
          <a:ext cx="2956912" cy="465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8" imgW="1130040" imgH="177480" progId="Equation.DSMT4">
                  <p:embed/>
                </p:oleObj>
              </mc:Choice>
              <mc:Fallback>
                <p:oleObj name="Equation" r:id="rId8" imgW="1130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1323" y="5776876"/>
                        <a:ext cx="2956912" cy="465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689953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 1: Tính</a:t>
            </a:r>
            <a:endParaRPr lang="en-US" sz="32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889945" y="1291349"/>
            <a:ext cx="42199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1 SGK trang 16 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1856116"/>
            <a:ext cx="98027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 SGK trang </a:t>
            </a:r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20116085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10506159" y="181590"/>
            <a:ext cx="1266377" cy="1266377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689953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 1: Tính</a:t>
            </a:r>
            <a:endParaRPr lang="en-US" sz="32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1133328" y="187517"/>
            <a:ext cx="744201" cy="744201"/>
          </a:xfrm>
          <a:prstGeom prst="rect">
            <a:avLst/>
          </a:prstGeom>
        </p:spPr>
      </p:pic>
      <p:sp>
        <p:nvSpPr>
          <p:cNvPr id="33" name="TextBox 32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889945" y="1291349"/>
            <a:ext cx="42199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1 SGK trang 16 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1856116"/>
            <a:ext cx="980273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 SGK trang </a:t>
            </a:r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6: Hãy tính nhẩm</a:t>
            </a:r>
          </a:p>
          <a:p>
            <a:r>
              <a:rPr lang="en-US" sz="2800" b="1" smtClean="0">
                <a:latin typeface="Arial" pitchFamily="34" charset="0"/>
                <a:cs typeface="Arial" pitchFamily="34" charset="0"/>
              </a:rPr>
              <a:t>b. 996 + 45                c. 37 + 198               d. 3492 + 319</a:t>
            </a:r>
          </a:p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Giải: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881459"/>
              </p:ext>
            </p:extLst>
          </p:nvPr>
        </p:nvGraphicFramePr>
        <p:xfrm>
          <a:off x="393833" y="3168803"/>
          <a:ext cx="3412023" cy="1923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1574800" imgH="889000" progId="Equation.DSMT4">
                  <p:embed/>
                </p:oleObj>
              </mc:Choice>
              <mc:Fallback>
                <p:oleObj name="Equation" r:id="rId8" imgW="1574800" imgH="889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33" y="3168803"/>
                        <a:ext cx="3412023" cy="19231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553676"/>
              </p:ext>
            </p:extLst>
          </p:nvPr>
        </p:nvGraphicFramePr>
        <p:xfrm>
          <a:off x="4056037" y="3154778"/>
          <a:ext cx="3122520" cy="198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0" imgW="1435100" imgH="914400" progId="Equation.DSMT4">
                  <p:embed/>
                </p:oleObj>
              </mc:Choice>
              <mc:Fallback>
                <p:oleObj name="Equation" r:id="rId10" imgW="14351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37" y="3154778"/>
                        <a:ext cx="3122520" cy="198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016130"/>
              </p:ext>
            </p:extLst>
          </p:nvPr>
        </p:nvGraphicFramePr>
        <p:xfrm>
          <a:off x="7803779" y="3172056"/>
          <a:ext cx="4073750" cy="198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2" imgW="1866900" imgH="914400" progId="Equation.DSMT4">
                  <p:embed/>
                </p:oleObj>
              </mc:Choice>
              <mc:Fallback>
                <p:oleObj name="Equation" r:id="rId12" imgW="18669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779" y="3172056"/>
                        <a:ext cx="4073750" cy="19851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">
            <a:extLst>
              <a:ext uri="{FF2B5EF4-FFF2-40B4-BE49-F238E27FC236}">
                <a16:creationId xmlns:a16="http://schemas.microsoft.com/office/drawing/2014/main" id="{DB5EF33F-3F43-438D-BE4E-4A4CA7F6D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66739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ectangle 6">
            <a:extLst>
              <a:ext uri="{FF2B5EF4-FFF2-40B4-BE49-F238E27FC236}">
                <a16:creationId xmlns:a16="http://schemas.microsoft.com/office/drawing/2014/main" id="{56F5C235-BCCF-4592-98B1-899C7388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150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C9CBD40C-A75A-4AEC-9E81-70E3494E8A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817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Rectangle 8">
            <a:extLst>
              <a:ext uri="{FF2B5EF4-FFF2-40B4-BE49-F238E27FC236}">
                <a16:creationId xmlns:a16="http://schemas.microsoft.com/office/drawing/2014/main" id="{771F20AD-B5B3-460A-A2D8-CF3DF84B4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772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Rectangle 9">
            <a:extLst>
              <a:ext uri="{FF2B5EF4-FFF2-40B4-BE49-F238E27FC236}">
                <a16:creationId xmlns:a16="http://schemas.microsoft.com/office/drawing/2014/main" id="{CE3DA644-1328-4862-92E8-B70FBA4D6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627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Rectangle 15">
            <a:extLst>
              <a:ext uri="{FF2B5EF4-FFF2-40B4-BE49-F238E27FC236}">
                <a16:creationId xmlns:a16="http://schemas.microsoft.com/office/drawing/2014/main" id="{B5D14802-3865-49F2-B0E7-B603C38D9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67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Rectangle 16">
            <a:extLst>
              <a:ext uri="{FF2B5EF4-FFF2-40B4-BE49-F238E27FC236}">
                <a16:creationId xmlns:a16="http://schemas.microsoft.com/office/drawing/2014/main" id="{58EC559C-4F04-4644-9D38-7FF32BCE7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7341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5" name="Rectangle 17">
            <a:extLst>
              <a:ext uri="{FF2B5EF4-FFF2-40B4-BE49-F238E27FC236}">
                <a16:creationId xmlns:a16="http://schemas.microsoft.com/office/drawing/2014/main" id="{6FE42B4F-D767-4258-A417-CFDAB4C38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9246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6" name="Rectangle 18">
            <a:extLst>
              <a:ext uri="{FF2B5EF4-FFF2-40B4-BE49-F238E27FC236}">
                <a16:creationId xmlns:a16="http://schemas.microsoft.com/office/drawing/2014/main" id="{C58C0A7A-148D-4151-817A-6611BC046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151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D36E3A2-7CD6-430B-AE3B-C9947ED1E736}"/>
              </a:ext>
            </a:extLst>
          </p:cNvPr>
          <p:cNvSpPr txBox="1"/>
          <p:nvPr/>
        </p:nvSpPr>
        <p:spPr>
          <a:xfrm>
            <a:off x="806825" y="3043361"/>
            <a:ext cx="1053651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 thể tính nhẩm </a:t>
            </a:r>
            <a:r>
              <a:rPr lang="en-US" sz="3200" b="1">
                <a:solidFill>
                  <a:schemeClr val="accent6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ằng cách thêm</a:t>
            </a:r>
            <a:r>
              <a:rPr kumimoji="0" lang="en-US" sz="3200" b="1" i="0" u="none" strike="noStrike" kern="1200" cap="none" spc="0" normalizeH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vào số bị trừ và số trừ cùng một số thích hợp</a:t>
            </a: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9949C14-DAEE-458C-88BB-C191CC089F2D}"/>
              </a:ext>
            </a:extLst>
          </p:cNvPr>
          <p:cNvSpPr txBox="1"/>
          <p:nvPr/>
        </p:nvSpPr>
        <p:spPr>
          <a:xfrm>
            <a:off x="1774455" y="4235481"/>
            <a:ext cx="14366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í dụ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69977DF-5FA3-431F-98DB-FA0423494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947609"/>
              </p:ext>
            </p:extLst>
          </p:nvPr>
        </p:nvGraphicFramePr>
        <p:xfrm>
          <a:off x="3275013" y="4343546"/>
          <a:ext cx="5175205" cy="527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1993680" imgH="203040" progId="Equation.DSMT4">
                  <p:embed/>
                </p:oleObj>
              </mc:Choice>
              <mc:Fallback>
                <p:oleObj name="Equation" r:id="rId4" imgW="1993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5013" y="4343546"/>
                        <a:ext cx="5175205" cy="527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9E3B4EC-4E57-40B1-B5C2-76A4D7758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417953"/>
              </p:ext>
            </p:extLst>
          </p:nvPr>
        </p:nvGraphicFramePr>
        <p:xfrm>
          <a:off x="4834074" y="4961192"/>
          <a:ext cx="2111706" cy="461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6" imgW="812520" imgH="177480" progId="Equation.DSMT4">
                  <p:embed/>
                </p:oleObj>
              </mc:Choice>
              <mc:Fallback>
                <p:oleObj name="Equation" r:id="rId6" imgW="8125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34074" y="4961192"/>
                        <a:ext cx="2111706" cy="461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4DE76C0-E21E-41A2-A169-5B4A4BA9F3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932919"/>
              </p:ext>
            </p:extLst>
          </p:nvPr>
        </p:nvGraphicFramePr>
        <p:xfrm>
          <a:off x="4887634" y="5571178"/>
          <a:ext cx="11874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8" imgW="419040" imgH="177480" progId="Equation.DSMT4">
                  <p:embed/>
                </p:oleObj>
              </mc:Choice>
              <mc:Fallback>
                <p:oleObj name="Equation" r:id="rId8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7634" y="5571178"/>
                        <a:ext cx="1187450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itchFamily="34" charset="0"/>
                <a:cs typeface="Arial" pitchFamily="34" charset="0"/>
              </a:rPr>
              <a:t>HOẠT ĐỘNG LUYỆN TẬ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524366" y="689953"/>
            <a:ext cx="83843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ạng 1: Tính</a:t>
            </a:r>
            <a:endParaRPr lang="en-US" sz="32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889945" y="1291349"/>
            <a:ext cx="579772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 SGK trang 16</a:t>
            </a:r>
            <a:endParaRPr lang="en-US" sz="280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1850427"/>
            <a:ext cx="98027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2 SGK trang 16</a:t>
            </a:r>
            <a:endParaRPr lang="en-US" sz="2800" b="1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EAC0E1E-50D5-48F7-8449-EF3C31CD2512}"/>
              </a:ext>
            </a:extLst>
          </p:cNvPr>
          <p:cNvSpPr txBox="1"/>
          <p:nvPr/>
        </p:nvSpPr>
        <p:spPr>
          <a:xfrm>
            <a:off x="916842" y="2487501"/>
            <a:ext cx="980273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ài </a:t>
            </a:r>
            <a:r>
              <a:rPr lang="en-US" sz="2800" b="1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3 SGK trang </a:t>
            </a:r>
            <a:r>
              <a:rPr lang="en-US" sz="2800" b="1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16, 17</a:t>
            </a:r>
          </a:p>
        </p:txBody>
      </p:sp>
    </p:spTree>
    <p:extLst>
      <p:ext uri="{BB962C8B-B14F-4D97-AF65-F5344CB8AC3E}">
        <p14:creationId xmlns:p14="http://schemas.microsoft.com/office/powerpoint/2010/main" val="49785343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1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www.w3.org/XML/1998/namespace"/>
    <ds:schemaRef ds:uri="http://purl.org/dc/elements/1.1/"/>
    <ds:schemaRef ds:uri="http://schemas.microsoft.com/office/2006/metadata/properties"/>
    <ds:schemaRef ds:uri="http://purl.org/dc/dcmitype/"/>
    <ds:schemaRef ds:uri="http://purl.org/dc/terms/"/>
    <ds:schemaRef ds:uri="http://schemas.microsoft.com/office/infopath/2007/PartnerControls"/>
    <ds:schemaRef ds:uri="71af3243-3dd4-4a8d-8c0d-dd76da1f02a5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61</TotalTime>
  <Words>1692</Words>
  <Application>Microsoft Office PowerPoint</Application>
  <PresentationFormat>Widescreen</PresentationFormat>
  <Paragraphs>317</Paragraphs>
  <Slides>22</Slides>
  <Notes>10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2" baseType="lpstr">
      <vt:lpstr>Arial</vt:lpstr>
      <vt:lpstr>Calibri</vt:lpstr>
      <vt:lpstr>Calibri Light</vt:lpstr>
      <vt:lpstr>Cambria Math</vt:lpstr>
      <vt:lpstr>Raleway</vt:lpstr>
      <vt:lpstr>Rockwell</vt:lpstr>
      <vt:lpstr>Tahoma</vt:lpstr>
      <vt:lpstr>Times New Roman</vt:lpstr>
      <vt:lpstr>Office Theme</vt:lpstr>
      <vt:lpstr>Equation</vt:lpstr>
      <vt:lpstr>Tiết 7. §3: PHÉP CỘNG, PHÉP TRỪ CÁC SỐ TỰ NHI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64</cp:revision>
  <dcterms:created xsi:type="dcterms:W3CDTF">2021-06-07T13:44:30Z</dcterms:created>
  <dcterms:modified xsi:type="dcterms:W3CDTF">2021-09-20T01:5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